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glb" ContentType="model/gltf.binary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media/audio2.wav" ContentType="audio/x-wav"/>
  <Override PartName="/ppt/media/audio3.wav" ContentType="audio/x-wav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02" r:id="rId2"/>
    <p:sldMasterId id="2147483814" r:id="rId3"/>
    <p:sldMasterId id="2147483826" r:id="rId4"/>
    <p:sldMasterId id="2147483838" r:id="rId5"/>
    <p:sldMasterId id="2147483850" r:id="rId6"/>
    <p:sldMasterId id="2147483862" r:id="rId7"/>
    <p:sldMasterId id="2147483874" r:id="rId8"/>
    <p:sldMasterId id="2147483886" r:id="rId9"/>
    <p:sldMasterId id="2147483898" r:id="rId10"/>
    <p:sldMasterId id="2147483910" r:id="rId11"/>
    <p:sldMasterId id="2147483922" r:id="rId12"/>
  </p:sldMasterIdLst>
  <p:notesMasterIdLst>
    <p:notesMasterId r:id="rId45"/>
  </p:notesMasterIdLst>
  <p:sldIdLst>
    <p:sldId id="276" r:id="rId13"/>
    <p:sldId id="304" r:id="rId14"/>
    <p:sldId id="287" r:id="rId15"/>
    <p:sldId id="288" r:id="rId16"/>
    <p:sldId id="321" r:id="rId17"/>
    <p:sldId id="300" r:id="rId18"/>
    <p:sldId id="312" r:id="rId19"/>
    <p:sldId id="305" r:id="rId20"/>
    <p:sldId id="306" r:id="rId21"/>
    <p:sldId id="307" r:id="rId22"/>
    <p:sldId id="308" r:id="rId23"/>
    <p:sldId id="311" r:id="rId24"/>
    <p:sldId id="309" r:id="rId25"/>
    <p:sldId id="310" r:id="rId26"/>
    <p:sldId id="295" r:id="rId27"/>
    <p:sldId id="298" r:id="rId28"/>
    <p:sldId id="313" r:id="rId29"/>
    <p:sldId id="322" r:id="rId30"/>
    <p:sldId id="314" r:id="rId31"/>
    <p:sldId id="323" r:id="rId32"/>
    <p:sldId id="316" r:id="rId33"/>
    <p:sldId id="324" r:id="rId34"/>
    <p:sldId id="325" r:id="rId35"/>
    <p:sldId id="326" r:id="rId36"/>
    <p:sldId id="297" r:id="rId37"/>
    <p:sldId id="315" r:id="rId38"/>
    <p:sldId id="318" r:id="rId39"/>
    <p:sldId id="327" r:id="rId40"/>
    <p:sldId id="299" r:id="rId41"/>
    <p:sldId id="317" r:id="rId42"/>
    <p:sldId id="319" r:id="rId43"/>
    <p:sldId id="328" r:id="rId44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AB7C05E-DA2A-44E9-94FD-16FD8F0741F8}">
          <p14:sldIdLst>
            <p14:sldId id="276"/>
            <p14:sldId id="304"/>
            <p14:sldId id="287"/>
          </p14:sldIdLst>
        </p14:section>
        <p14:section name="Untitled Section" id="{63545A9C-6146-45B4-A69F-0C4C5C0FAF65}">
          <p14:sldIdLst>
            <p14:sldId id="288"/>
            <p14:sldId id="321"/>
            <p14:sldId id="300"/>
            <p14:sldId id="312"/>
            <p14:sldId id="305"/>
            <p14:sldId id="306"/>
            <p14:sldId id="307"/>
            <p14:sldId id="308"/>
            <p14:sldId id="311"/>
            <p14:sldId id="309"/>
            <p14:sldId id="310"/>
            <p14:sldId id="295"/>
            <p14:sldId id="298"/>
            <p14:sldId id="313"/>
            <p14:sldId id="322"/>
            <p14:sldId id="314"/>
            <p14:sldId id="323"/>
            <p14:sldId id="316"/>
            <p14:sldId id="324"/>
            <p14:sldId id="325"/>
            <p14:sldId id="326"/>
            <p14:sldId id="297"/>
            <p14:sldId id="315"/>
            <p14:sldId id="318"/>
            <p14:sldId id="327"/>
            <p14:sldId id="299"/>
            <p14:sldId id="317"/>
            <p14:sldId id="319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yPC" initials="M" lastIdx="19" clrIdx="0">
    <p:extLst>
      <p:ext uri="{19B8F6BF-5375-455C-9EA6-DF929625EA0E}">
        <p15:presenceInfo xmlns:p15="http://schemas.microsoft.com/office/powerpoint/2012/main" userId="MyPC" providerId="None"/>
      </p:ext>
    </p:extLst>
  </p:cmAuthor>
  <p:cmAuthor id="2" name="Admin" initials="A" lastIdx="5" clrIdx="1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FF1D"/>
    <a:srgbClr val="594029"/>
    <a:srgbClr val="354800"/>
    <a:srgbClr val="75A7D5"/>
    <a:srgbClr val="183550"/>
    <a:srgbClr val="7EADD8"/>
    <a:srgbClr val="D17100"/>
    <a:srgbClr val="5C42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9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3T23:24:19.481" idx="7">
    <p:pos x="4433" y="4032"/>
    <p:text>Nút này không cần thiế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5T14:12:36.265" idx="1">
    <p:pos x="10" y="10"/>
    <p:text>đổi Size chữ trong Mathy to hơn cho đều với chữ ngo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5T14:17:00.813" idx="2">
    <p:pos x="10" y="10"/>
    <p:text>căn chỉnh vị trí các Slide lại cho đẹp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5T14:18:27.800" idx="3">
    <p:pos x="10" y="10"/>
    <p:text>đổi sai chữ trong Mathy cho đều chữ với ngo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5T14:19:41.054" idx="4">
    <p:pos x="2733" y="1179"/>
    <p:text>đổi size chữ trong Mathy to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25T14:21:16.511" idx="5">
    <p:pos x="10" y="10"/>
    <p:text>bổ sung thêm x trên hình vẽ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27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FF0000"/>
                </a:solidFill>
              </a:rPr>
              <a:t>Nên</a:t>
            </a:r>
            <a:r>
              <a:rPr lang="vi-VN" b="1" baseline="0" dirty="0" smtClean="0">
                <a:solidFill>
                  <a:srgbClr val="FF0000"/>
                </a:solidFill>
              </a:rPr>
              <a:t> bổ</a:t>
            </a:r>
            <a:r>
              <a:rPr lang="vi-VN" b="1" dirty="0" smtClean="0">
                <a:solidFill>
                  <a:srgbClr val="FF0000"/>
                </a:solidFill>
              </a:rPr>
              <a:t> sung tên</a:t>
            </a:r>
            <a:r>
              <a:rPr lang="vi-VN" b="1" baseline="0" dirty="0" smtClean="0">
                <a:solidFill>
                  <a:srgbClr val="FF0000"/>
                </a:solidFill>
              </a:rPr>
              <a:t> bài – tiết </a:t>
            </a:r>
            <a:r>
              <a:rPr lang="vi-VN" b="1" dirty="0" smtClean="0">
                <a:solidFill>
                  <a:srgbClr val="FF0000"/>
                </a:solidFill>
              </a:rPr>
              <a:t> dưới slide này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093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6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905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541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97798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48315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3395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353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12532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3290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47570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475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98283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37057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52013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63314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20565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5574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8320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18759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89685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9091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3718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1156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1796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380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30258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31073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0233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94435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76196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0867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7306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140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665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092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839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04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109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396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659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166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077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62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875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7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57C61-1D5B-44F4-9311-FEEFA6D325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FABFF7-EA86-43C3-ABE3-6597A786B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5ABB80-2BE6-42C2-AEC9-F0ABDB158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422923-2ACF-491D-B090-5EAFCFC6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65D6EA-8D3E-440E-9A5B-A7050DD04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7595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6B731-0F5A-40A6-B94E-56F1C279B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ADC50B-2C9D-48FD-B12D-45E1765D5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9329CC-A89D-4B75-B842-D9E08901B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C0B391-1455-4424-826C-3E611EAF7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D4333-687B-4F3B-9E57-73DF78475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0137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0C9DD-C0D6-49E3-AB38-5936F9705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F5A46A-6CED-44DF-8E23-107B4639C4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EFA8F7-0B8D-4B6D-8629-68DDFDEE0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BE8399-9043-4C89-A0E7-4013A5130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1CF7FA-E6A8-42E6-830B-877DCEA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429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FA507-5AE3-4FC6-98E5-8F0A64D26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EE6A84-CDAC-4031-A991-EC7901E087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343C76-493A-4DA3-AFF9-E4E8DF81E3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572D5B-B7AF-4A9A-8B7C-98B0D4A7A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B4BDFC-D8DC-470D-AF62-B65C476A3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DA4D2B-29F7-465F-B9B2-1539CAC83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291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B4494-ADC9-459C-B2DB-E1E54F02CB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9C4F04-4CCB-4FEE-94BE-C73DD68E71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4EBC2A-C79F-47C4-ABBA-969DE9CA85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5262C5-687F-4665-BBC3-C8C8C4B9D5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0011BF-513B-41F9-8574-F95CAE32A0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6762D-B6A3-4B1F-887D-E482FE7346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D5AE7B-CCED-46B6-8933-04C41CD7B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AE9001-FC41-4D3F-84F1-E2FE8E273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2270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4748C-4C74-49EE-9B9F-5C1FF6BDC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2854C3-2896-4C23-8281-6A04E7318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FD07A9-4FF7-4EC4-9B5B-F17365B8E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F9B60-2090-476F-BDEF-47E4CCFDD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410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E36B47-7A93-4835-9CE9-D06D9A0E1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232CEF-82A1-45AF-8A68-6C410F78D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500238-A4CD-4C55-A36A-05DA3853C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4710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081E7-E7C2-4C13-8D21-15BEB9224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BA86AD-8A86-430E-9606-426715814E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23AF54-1954-4CDB-B16E-4CE66AB7DA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213959-4A97-40FA-B3B0-EB308222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B6DD96-10A3-42CE-A8CC-66413D2E2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4F405B-A681-4282-95F2-3D303F546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162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CEEED-E685-4A0D-8391-749695988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27E466-FB7B-4BB8-85A6-880906187C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059ECB-A4F4-4CE6-B6A5-8816DE35E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F2E0D4-E8AF-4DA9-BB3F-1B21C2B10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3C0586-8ED4-4122-96B0-2ED0A4AF5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1A8F06-99CA-4E0D-80A5-D5715315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5903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5B3D6-89B1-4D78-873C-D3778C447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8E885D-DFE1-40F9-BFF2-B1AC0545E3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29CAAD-8D38-416D-83D7-14C65F818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903F65-0BDD-48E8-844F-60FDF6DED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73188-C4DD-4E18-AF24-7CD4A47C9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896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3470130-4201-4A0C-AE64-3D6EF98689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6D1A2B-DC3E-4199-9D2B-D86FBF03AB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0A778E-FE9C-4B0F-B003-79850544F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1CAA64-65BE-477E-BBE3-ED6EE981B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047A5F-7F57-44A5-B11E-F796CBEB0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627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4794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8097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549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81371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333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6908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0164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0639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7284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1199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4293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6283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3152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5178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014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1077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8122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0143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657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96132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9576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127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2007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9010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628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62650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3393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20568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60473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078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186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63327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3419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5047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010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52807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4141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0239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62126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92347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15473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06317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1536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6039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226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30647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7600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45953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55981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9829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03850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15701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0945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1849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354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27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Tiết... Bài...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 baseline="0">
          <a:solidFill>
            <a:srgbClr val="FF0000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52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087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9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851837-D846-419B-9D65-16CB70278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D5D9AC-CA46-472B-8EB5-DA1C1C944F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394515-5D4F-49C1-823C-491EE0746C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5E31BE-C128-480E-B76B-692EF9799E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BA3AA2-CFC2-4794-B7EB-420CDF9567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26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62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796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827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103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/0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578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26" Type="http://schemas.openxmlformats.org/officeDocument/2006/relationships/image" Target="../media/image7.png"/><Relationship Id="rId3" Type="http://schemas.openxmlformats.org/officeDocument/2006/relationships/tags" Target="../tags/tag3.xml"/><Relationship Id="rId34" Type="http://schemas.openxmlformats.org/officeDocument/2006/relationships/image" Target="../media/image14.png"/><Relationship Id="rId7" Type="http://schemas.openxmlformats.org/officeDocument/2006/relationships/slideLayout" Target="../slideLayouts/slideLayout1.xml"/><Relationship Id="rId25" Type="http://schemas.microsoft.com/office/2017/06/relationships/model3d" Target="../media/model3d2.glb"/><Relationship Id="rId33" Type="http://schemas.openxmlformats.org/officeDocument/2006/relationships/image" Target="../media/image13.png"/><Relationship Id="rId2" Type="http://schemas.openxmlformats.org/officeDocument/2006/relationships/tags" Target="../tags/tag2.xml"/><Relationship Id="rId29" Type="http://schemas.openxmlformats.org/officeDocument/2006/relationships/image" Target="../media/image9.jp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24" Type="http://schemas.openxmlformats.org/officeDocument/2006/relationships/image" Target="../media/image4.png"/><Relationship Id="rId32" Type="http://schemas.openxmlformats.org/officeDocument/2006/relationships/image" Target="../media/image12.png"/><Relationship Id="rId5" Type="http://schemas.openxmlformats.org/officeDocument/2006/relationships/tags" Target="../tags/tag5.xml"/><Relationship Id="rId23" Type="http://schemas.openxmlformats.org/officeDocument/2006/relationships/image" Target="../media/image4.png"/><Relationship Id="rId28" Type="http://schemas.openxmlformats.org/officeDocument/2006/relationships/image" Target="../media/image8.png"/><Relationship Id="rId31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image" Target="../media/image3.jpeg"/><Relationship Id="rId22" Type="http://schemas.microsoft.com/office/2017/06/relationships/model3d" Target="../media/model3d1.glb"/><Relationship Id="rId27" Type="http://schemas.openxmlformats.org/officeDocument/2006/relationships/image" Target="../media/image7.png"/><Relationship Id="rId30" Type="http://schemas.openxmlformats.org/officeDocument/2006/relationships/image" Target="../media/image10.png"/><Relationship Id="rId35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42.wmf"/><Relationship Id="rId3" Type="http://schemas.openxmlformats.org/officeDocument/2006/relationships/audio" Target="../media/audio1.wav"/><Relationship Id="rId21" Type="http://schemas.openxmlformats.org/officeDocument/2006/relationships/slide" Target="slide4.xml"/><Relationship Id="rId7" Type="http://schemas.openxmlformats.org/officeDocument/2006/relationships/image" Target="../media/image44.png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.vml"/><Relationship Id="rId6" Type="http://schemas.openxmlformats.org/officeDocument/2006/relationships/slide" Target="slide8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44.png"/><Relationship Id="rId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5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44.png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23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2.vml"/><Relationship Id="rId6" Type="http://schemas.openxmlformats.org/officeDocument/2006/relationships/slide" Target="slide8.xml"/><Relationship Id="rId11" Type="http://schemas.openxmlformats.org/officeDocument/2006/relationships/oleObject" Target="../embeddings/oleObject8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53.png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1.xml"/><Relationship Id="rId6" Type="http://schemas.openxmlformats.org/officeDocument/2006/relationships/slide" Target="slide9.xml"/><Relationship Id="rId5" Type="http://schemas.openxmlformats.org/officeDocument/2006/relationships/image" Target="../media/image44.png"/><Relationship Id="rId4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54.jpeg"/><Relationship Id="rId5" Type="http://schemas.openxmlformats.org/officeDocument/2006/relationships/slide" Target="slide10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7.wmf"/><Relationship Id="rId3" Type="http://schemas.openxmlformats.org/officeDocument/2006/relationships/image" Target="../media/image60.png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11" Type="http://schemas.openxmlformats.org/officeDocument/2006/relationships/image" Target="../media/image56.wmf"/><Relationship Id="rId5" Type="http://schemas.openxmlformats.org/officeDocument/2006/relationships/image" Target="../media/image62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1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65.jpe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67.png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7.bin"/><Relationship Id="rId26" Type="http://schemas.openxmlformats.org/officeDocument/2006/relationships/comments" Target="../comments/comment2.xml"/><Relationship Id="rId3" Type="http://schemas.openxmlformats.org/officeDocument/2006/relationships/image" Target="../media/image66.emf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74.wmf"/><Relationship Id="rId25" Type="http://schemas.openxmlformats.org/officeDocument/2006/relationships/image" Target="../media/image79.png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1.wmf"/><Relationship Id="rId24" Type="http://schemas.openxmlformats.org/officeDocument/2006/relationships/image" Target="../media/image78.png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7" Type="http://schemas.openxmlformats.org/officeDocument/2006/relationships/image" Target="../media/image80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12.xml"/><Relationship Id="rId6" Type="http://schemas.openxmlformats.org/officeDocument/2006/relationships/hyperlink" Target="http://www.allwhitebackground.com/colorful-background-images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17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81.emf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24" Type="http://schemas.openxmlformats.org/officeDocument/2006/relationships/image" Target="../media/image92.png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slideLayout" Target="../slideLayouts/slideLayout112.xml"/><Relationship Id="rId7" Type="http://schemas.openxmlformats.org/officeDocument/2006/relationships/image" Target="../media/image9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7.png"/><Relationship Id="rId10" Type="http://schemas.openxmlformats.org/officeDocument/2006/relationships/image" Target="../media/image96.png"/><Relationship Id="rId4" Type="http://schemas.openxmlformats.org/officeDocument/2006/relationships/image" Target="../media/image65.jpeg"/><Relationship Id="rId9" Type="http://schemas.openxmlformats.org/officeDocument/2006/relationships/image" Target="../media/image9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02.wmf"/><Relationship Id="rId3" Type="http://schemas.openxmlformats.org/officeDocument/2006/relationships/image" Target="../media/image94.e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44.bin"/><Relationship Id="rId17" Type="http://schemas.openxmlformats.org/officeDocument/2006/relationships/comments" Target="../comments/comment3.xml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10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95.emf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comments" Target="../comments/comment4.xml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96.png"/><Relationship Id="rId21" Type="http://schemas.openxmlformats.org/officeDocument/2006/relationships/image" Target="../media/image122.png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121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60.bin"/><Relationship Id="rId22" Type="http://schemas.openxmlformats.org/officeDocument/2006/relationships/comments" Target="../comments/commen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26.emf"/><Relationship Id="rId7" Type="http://schemas.openxmlformats.org/officeDocument/2006/relationships/image" Target="../media/image124.wmf"/><Relationship Id="rId12" Type="http://schemas.openxmlformats.org/officeDocument/2006/relationships/comments" Target="../comments/comment6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240.png"/><Relationship Id="rId5" Type="http://schemas.openxmlformats.org/officeDocument/2006/relationships/image" Target="../media/image123.wmf"/><Relationship Id="rId10" Type="http://schemas.openxmlformats.org/officeDocument/2006/relationships/image" Target="../media/image1230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135.png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11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7.wmf"/><Relationship Id="rId3" Type="http://schemas.openxmlformats.org/officeDocument/2006/relationships/image" Target="../media/image60.png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1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png"/><Relationship Id="rId11" Type="http://schemas.openxmlformats.org/officeDocument/2006/relationships/image" Target="../media/image56.wmf"/><Relationship Id="rId5" Type="http://schemas.openxmlformats.org/officeDocument/2006/relationships/image" Target="../media/image62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1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9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9.xml"/><Relationship Id="rId1" Type="http://schemas.openxmlformats.org/officeDocument/2006/relationships/slideLayout" Target="../slideLayouts/slideLayout29.xml"/><Relationship Id="rId5" Type="http://schemas.openxmlformats.org/officeDocument/2006/relationships/slide" Target="slide15.xml"/><Relationship Id="rId4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0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7.w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62.png"/><Relationship Id="rId9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7.png"/><Relationship Id="rId3" Type="http://schemas.openxmlformats.org/officeDocument/2006/relationships/image" Target="../media/image21.jpeg"/><Relationship Id="rId7" Type="http://schemas.openxmlformats.org/officeDocument/2006/relationships/image" Target="../media/image22.jpe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5.png"/><Relationship Id="rId5" Type="http://schemas.openxmlformats.org/officeDocument/2006/relationships/image" Target="../media/image19.jp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6.xml"/><Relationship Id="rId7" Type="http://schemas.openxmlformats.org/officeDocument/2006/relationships/slide" Target="slide13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57.xml"/><Relationship Id="rId6" Type="http://schemas.openxmlformats.org/officeDocument/2006/relationships/slide" Target="slide12.xml"/><Relationship Id="rId11" Type="http://schemas.openxmlformats.org/officeDocument/2006/relationships/comments" Target="../comments/comment1.xml"/><Relationship Id="rId5" Type="http://schemas.openxmlformats.org/officeDocument/2006/relationships/slide" Target="slide11.xml"/><Relationship Id="rId10" Type="http://schemas.openxmlformats.org/officeDocument/2006/relationships/slide" Target="slide15.xml"/><Relationship Id="rId4" Type="http://schemas.openxmlformats.org/officeDocument/2006/relationships/slide" Target="slide9.xml"/><Relationship Id="rId9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alphaModFix amt="61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96596" y="1530870"/>
              <a:ext cx="4095404" cy="3539982"/>
            </p:xfrm>
            <a:graphic>
              <a:graphicData uri="http://schemas.microsoft.com/office/drawing/2017/model3d">
                <am3d:model3d r:embed="rId22">
                  <am3d:spPr>
                    <a:xfrm>
                      <a:off x="0" y="0"/>
                      <a:ext cx="4095404" cy="3539982"/>
                    </a:xfrm>
                    <a:prstGeom prst="rect">
                      <a:avLst/>
                    </a:prstGeom>
                  </am3d:spPr>
                  <am3d:camera>
                    <am3d:pos x="0" y="0" z="6850851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6284259" d="1000000"/>
                    <am3d:preTrans dx="-103008" dy="-11011706" dz="-5212029"/>
                    <am3d:scale>
                      <am3d:sx n="1000000" d="1000000"/>
                      <am3d:sy n="1000000" d="1000000"/>
                      <am3d:sz n="1000000" d="1000000"/>
                    </am3d:scale>
                    <am3d:rot ax="16200000"/>
                    <am3d:postTrans dx="0" dy="0" dz="0"/>
                  </am3d:trans>
                  <am3d:raster rName="Office3DRenderer" rVer="16.0.8326">
                    <am3d:blip r:embed="rId23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1" name="Kiểu 3D 20" descr="Triangular Prism">
                <a:extLst>
                  <a:ext uri="{FF2B5EF4-FFF2-40B4-BE49-F238E27FC236}">
                    <a16:creationId xmlns:a16="http://schemas.microsoft.com/office/drawing/2014/main" id="{2711A9B8-C231-42EE-8C8A-77C21251886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096596" y="1530870"/>
                <a:ext cx="4095404" cy="3539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xmlns="" Requires="am3d">
          <p:graphicFrame>
            <p:nvGraphicFrame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50485" y="1489602"/>
              <a:ext cx="2313860" cy="4599677"/>
            </p:xfrm>
            <a:graphic>
              <a:graphicData uri="http://schemas.microsoft.com/office/drawing/2017/model3d">
                <am3d:model3d r:embed="rId25">
                  <am3d:spPr>
                    <a:xfrm>
                      <a:off x="0" y="0"/>
                      <a:ext cx="2313860" cy="4599677"/>
                    </a:xfrm>
                    <a:prstGeom prst="rect">
                      <a:avLst/>
                    </a:prstGeom>
                  </am3d:spPr>
                  <am3d:camera>
                    <am3d:pos x="0" y="0" z="5287019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000009" d="1000000"/>
                    <am3d:preTrans dx="0" dy="-1362122" dz="0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26"/>
                  </am3d:raster>
                  <am3d:objViewport viewportSz="5418665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9" name="Kiểu 3D 28" descr="Drafting Compass">
                <a:extLst>
                  <a:ext uri="{FF2B5EF4-FFF2-40B4-BE49-F238E27FC236}">
                    <a16:creationId xmlns:a16="http://schemas.microsoft.com/office/drawing/2014/main" id="{4D9D7C27-8297-4D42-87BC-EFC80D81AE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750485" y="1489602"/>
                <a:ext cx="2313860" cy="4599677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9/...</a:t>
            </a:r>
            <a:endParaRPr lang="en-US" sz="32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6099648" y="-37504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4" cstate="print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4" cstate="print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1.11111E-6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40586 0.00115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208" y="68422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52601" y="807633"/>
            <a:ext cx="8703494" cy="355039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1000"/>
              </a:spcAft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694401" y="494586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1" name="B"/>
          <p:cNvSpPr/>
          <p:nvPr/>
        </p:nvSpPr>
        <p:spPr>
          <a:xfrm>
            <a:off x="1657390" y="592013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068279" y="494586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117004" y="592013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37" name="Picture 3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831280"/>
            <a:ext cx="4278429" cy="253225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354580" y="3530025"/>
            <a:ext cx="7344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Độ dài đo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rong hình vẽ trên là: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32136"/>
              </p:ext>
            </p:extLst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4812"/>
              </p:ext>
            </p:extLst>
          </p:nvPr>
        </p:nvGraphicFramePr>
        <p:xfrm>
          <a:off x="4532313" y="3653724"/>
          <a:ext cx="649287" cy="32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Equation" r:id="rId11" imgW="507960" imgH="266400" progId="Equation.DSMT4">
                  <p:embed/>
                </p:oleObj>
              </mc:Choice>
              <mc:Fallback>
                <p:oleObj name="Equation" r:id="rId11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32313" y="3653724"/>
                        <a:ext cx="649287" cy="32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52600" y="4962191"/>
            <a:ext cx="36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67150"/>
              </p:ext>
            </p:extLst>
          </p:nvPr>
        </p:nvGraphicFramePr>
        <p:xfrm>
          <a:off x="2436813" y="5114925"/>
          <a:ext cx="1846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" name="Equation" r:id="rId13" imgW="838080" imgH="291960" progId="Equation.DSMT4">
                  <p:embed/>
                </p:oleObj>
              </mc:Choice>
              <mc:Fallback>
                <p:oleObj name="Equation" r:id="rId13" imgW="838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6813" y="5114925"/>
                        <a:ext cx="18462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02855"/>
              </p:ext>
            </p:extLst>
          </p:nvPr>
        </p:nvGraphicFramePr>
        <p:xfrm>
          <a:off x="6937375" y="5127625"/>
          <a:ext cx="2159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" name="Equation" r:id="rId15" imgW="723600" imgH="241200" progId="Equation.DSMT4">
                  <p:embed/>
                </p:oleObj>
              </mc:Choice>
              <mc:Fallback>
                <p:oleObj name="Equation" r:id="rId15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7375" y="5127625"/>
                        <a:ext cx="21590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47701"/>
              </p:ext>
            </p:extLst>
          </p:nvPr>
        </p:nvGraphicFramePr>
        <p:xfrm>
          <a:off x="2528888" y="6072188"/>
          <a:ext cx="1879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" name="Equation" r:id="rId17" imgW="774360" imgH="291960" progId="Equation.DSMT4">
                  <p:embed/>
                </p:oleObj>
              </mc:Choice>
              <mc:Fallback>
                <p:oleObj name="Equation" r:id="rId17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28888" y="6072188"/>
                        <a:ext cx="18796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32472"/>
              </p:ext>
            </p:extLst>
          </p:nvPr>
        </p:nvGraphicFramePr>
        <p:xfrm>
          <a:off x="7005638" y="6084888"/>
          <a:ext cx="1800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" name="Equation" r:id="rId19" imgW="761760" imgH="291960" progId="Equation.DSMT4">
                  <p:embed/>
                </p:oleObj>
              </mc:Choice>
              <mc:Fallback>
                <p:oleObj name="Equation" r:id="rId19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05638" y="6084888"/>
                        <a:ext cx="18002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10">
            <a:hlinkClick r:id="rId21" action="ppaction://hlinksldjump"/>
          </p:cNvPr>
          <p:cNvSpPr>
            <a:spLocks noChangeArrowheads="1"/>
          </p:cNvSpPr>
          <p:nvPr/>
        </p:nvSpPr>
        <p:spPr bwMode="auto">
          <a:xfrm rot="21110220">
            <a:off x="-92661" y="59922"/>
            <a:ext cx="2279651" cy="1495425"/>
          </a:xfrm>
          <a:prstGeom prst="star5">
            <a:avLst/>
          </a:prstGeom>
          <a:solidFill>
            <a:srgbClr val="FF0000"/>
          </a:solidFill>
          <a:ln w="9525">
            <a:solidFill>
              <a:srgbClr val="FAFCB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cs typeface="Arial" charset="0"/>
              </a:rPr>
              <a:t>1</a:t>
            </a:r>
          </a:p>
        </p:txBody>
      </p:sp>
      <p:sp>
        <p:nvSpPr>
          <p:cNvPr id="39" name="Oval 39"/>
          <p:cNvSpPr>
            <a:spLocks noChangeArrowheads="1"/>
          </p:cNvSpPr>
          <p:nvPr/>
        </p:nvSpPr>
        <p:spPr bwMode="auto">
          <a:xfrm>
            <a:off x="2521525" y="6049678"/>
            <a:ext cx="471488" cy="452438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3261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2093" y="1382486"/>
            <a:ext cx="807039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1000"/>
              </a:spcAft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412091" y="4385783"/>
            <a:ext cx="3981087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447292" y="4372778"/>
            <a:ext cx="4099719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37" name="Picture 2" descr="Kết quả hình ảnh cho home 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1686580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át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47251" y="2229118"/>
            <a:ext cx="7635240" cy="1637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rong 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một tam giác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ch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uyề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9000" y="4524046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67600" y="452404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11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20827487">
            <a:off x="67615" y="168851"/>
            <a:ext cx="2393949" cy="1293284"/>
          </a:xfrm>
          <a:prstGeom prst="star5">
            <a:avLst/>
          </a:prstGeom>
          <a:solidFill>
            <a:srgbClr val="0563C1"/>
          </a:solidFill>
          <a:ln w="9525">
            <a:solidFill>
              <a:srgbClr val="954F7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cs typeface="Arial" charset="0"/>
              </a:rPr>
              <a:t>2</a:t>
            </a:r>
            <a:endParaRPr kumimoji="0" lang="en-US" sz="3200" b="0" i="0" u="none" strike="noStrike" kern="0" cap="none" spc="0" normalizeH="0" baseline="0" noProof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cs typeface="Arial" charset="0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3410990" y="4614549"/>
            <a:ext cx="471488" cy="452438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5812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20689" y="1274108"/>
            <a:ext cx="8845714" cy="268829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10" name="A"/>
          <p:cNvSpPr/>
          <p:nvPr/>
        </p:nvSpPr>
        <p:spPr>
          <a:xfrm>
            <a:off x="1720689" y="5334000"/>
            <a:ext cx="4293506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0214" y="4318072"/>
            <a:ext cx="431398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042338" y="431807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098388" y="533400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37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8" name="AutoShape 12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372207">
            <a:off x="52982" y="120102"/>
            <a:ext cx="2294467" cy="1320800"/>
          </a:xfrm>
          <a:prstGeom prst="star5">
            <a:avLst/>
          </a:prstGeom>
          <a:gradFill rotWithShape="1">
            <a:gsLst>
              <a:gs pos="0">
                <a:srgbClr val="66FF33"/>
              </a:gs>
              <a:gs pos="100000">
                <a:srgbClr val="0000D0"/>
              </a:gs>
            </a:gsLst>
            <a:lin ang="5400000" scaled="1"/>
          </a:gra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rPr>
              <a:t>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20689" y="1437382"/>
            <a:ext cx="88457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Cho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ro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sau câu nào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06416"/>
              </p:ext>
            </p:extLst>
          </p:nvPr>
        </p:nvGraphicFramePr>
        <p:xfrm>
          <a:off x="2700337" y="1553730"/>
          <a:ext cx="9572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337" y="1553730"/>
                        <a:ext cx="9572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07979"/>
              </p:ext>
            </p:extLst>
          </p:nvPr>
        </p:nvGraphicFramePr>
        <p:xfrm>
          <a:off x="5389563" y="1568450"/>
          <a:ext cx="4778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"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9563" y="1568450"/>
                        <a:ext cx="4778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36560"/>
              </p:ext>
            </p:extLst>
          </p:nvPr>
        </p:nvGraphicFramePr>
        <p:xfrm>
          <a:off x="7720260" y="1601957"/>
          <a:ext cx="509340" cy="3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" name="Equation" r:id="rId13" imgW="393480" imgH="215640" progId="Equation.DSMT4">
                  <p:embed/>
                </p:oleObj>
              </mc:Choice>
              <mc:Fallback>
                <p:oleObj name="Equation" r:id="rId13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20260" y="1601957"/>
                        <a:ext cx="509340" cy="30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70261"/>
              </p:ext>
            </p:extLst>
          </p:nvPr>
        </p:nvGraphicFramePr>
        <p:xfrm>
          <a:off x="1889125" y="4459288"/>
          <a:ext cx="3292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" name="Equation" r:id="rId15" imgW="1841400" imgH="342720" progId="Equation.DSMT4">
                  <p:embed/>
                </p:oleObj>
              </mc:Choice>
              <mc:Fallback>
                <p:oleObj name="Equation" r:id="rId15" imgW="1841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9125" y="4459288"/>
                        <a:ext cx="329247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82561"/>
              </p:ext>
            </p:extLst>
          </p:nvPr>
        </p:nvGraphicFramePr>
        <p:xfrm>
          <a:off x="6781800" y="4360863"/>
          <a:ext cx="3194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" name="Equation" r:id="rId17" imgW="2070000" imgH="609480" progId="Equation.DSMT4">
                  <p:embed/>
                </p:oleObj>
              </mc:Choice>
              <mc:Fallback>
                <p:oleObj name="Equation" r:id="rId17" imgW="2070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1800" y="4360863"/>
                        <a:ext cx="31940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86303"/>
              </p:ext>
            </p:extLst>
          </p:nvPr>
        </p:nvGraphicFramePr>
        <p:xfrm>
          <a:off x="1911350" y="5519738"/>
          <a:ext cx="2508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" name="Equation" r:id="rId19" imgW="1942920" imgH="342720" progId="Equation.DSMT4">
                  <p:embed/>
                </p:oleObj>
              </mc:Choice>
              <mc:Fallback>
                <p:oleObj name="Equation" r:id="rId19" imgW="1942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1350" y="5519738"/>
                        <a:ext cx="25082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58464"/>
              </p:ext>
            </p:extLst>
          </p:nvPr>
        </p:nvGraphicFramePr>
        <p:xfrm>
          <a:off x="6692900" y="5527675"/>
          <a:ext cx="3636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6" name="Equation" r:id="rId21" imgW="2171520" imgH="304560" progId="Equation.DSMT4">
                  <p:embed/>
                </p:oleObj>
              </mc:Choice>
              <mc:Fallback>
                <p:oleObj name="Equation" r:id="rId21" imgW="2171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92900" y="5527675"/>
                        <a:ext cx="36369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6733310" y="4489183"/>
            <a:ext cx="471488" cy="452438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4" name="Picture 43"/>
          <p:cNvPicPr/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9690" y="2171700"/>
            <a:ext cx="2933700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08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81238" y="1152188"/>
            <a:ext cx="8265773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37" name="Picture 2" descr="Kết quả hình ảnh cho home 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12093" y="1905000"/>
            <a:ext cx="80703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rong 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một tam giác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ình 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phương đường cao bằng tích hai hình chiếu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ai 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ạnh góc vuông trên cạnh huyền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36273" y="12962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B"/>
          <p:cNvSpPr/>
          <p:nvPr/>
        </p:nvSpPr>
        <p:spPr>
          <a:xfrm>
            <a:off x="2412092" y="4372778"/>
            <a:ext cx="3981087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6" name="C"/>
          <p:cNvSpPr/>
          <p:nvPr/>
        </p:nvSpPr>
        <p:spPr>
          <a:xfrm flipH="1">
            <a:off x="6447292" y="4372778"/>
            <a:ext cx="4099719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48000" y="4524046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467600" y="452404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AutoShape 13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20944063">
            <a:off x="176870" y="161572"/>
            <a:ext cx="2294467" cy="1318684"/>
          </a:xfrm>
          <a:prstGeom prst="star5">
            <a:avLst/>
          </a:prstGeom>
          <a:gradFill rotWithShape="1">
            <a:gsLst>
              <a:gs pos="0">
                <a:srgbClr val="FF3300">
                  <a:alpha val="98000"/>
                </a:srgbClr>
              </a:gs>
              <a:gs pos="100000">
                <a:sysClr val="window" lastClr="FFFFFF"/>
              </a:gs>
            </a:gsLst>
            <a:lin ang="27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rPr>
              <a:t>4</a:t>
            </a:r>
          </a:p>
        </p:txBody>
      </p:sp>
      <p:sp>
        <p:nvSpPr>
          <p:cNvPr id="38" name="Oval 39"/>
          <p:cNvSpPr>
            <a:spLocks noChangeArrowheads="1"/>
          </p:cNvSpPr>
          <p:nvPr/>
        </p:nvSpPr>
        <p:spPr bwMode="auto">
          <a:xfrm>
            <a:off x="7453312" y="4611397"/>
            <a:ext cx="471488" cy="452438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9634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5" grpId="0" animBg="1"/>
      <p:bldP spid="46" grpId="0" animBg="1"/>
      <p:bldP spid="49" grpId="0" animBg="1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Kết quả hình ảnh cho home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AutoShape 1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7626" y="181664"/>
            <a:ext cx="2294467" cy="1320800"/>
          </a:xfrm>
          <a:prstGeom prst="star5">
            <a:avLst/>
          </a:prstGeom>
          <a:solidFill>
            <a:srgbClr val="FFFF00">
              <a:alpha val="98000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solidFill>
                  <a:prstClr val="black"/>
                </a:solidFill>
                <a:cs typeface="Arial" charset="0"/>
              </a:rPr>
              <a:t>5</a:t>
            </a:r>
          </a:p>
        </p:txBody>
      </p:sp>
      <p:grpSp>
        <p:nvGrpSpPr>
          <p:cNvPr id="42" name="Group 23"/>
          <p:cNvGrpSpPr>
            <a:grpSpLocks/>
          </p:cNvGrpSpPr>
          <p:nvPr/>
        </p:nvGrpSpPr>
        <p:grpSpPr bwMode="auto">
          <a:xfrm>
            <a:off x="1824267" y="1083783"/>
            <a:ext cx="7620000" cy="2785200"/>
            <a:chOff x="1542" y="144"/>
            <a:chExt cx="3888" cy="1378"/>
          </a:xfrm>
        </p:grpSpPr>
        <p:sp>
          <p:nvSpPr>
            <p:cNvPr id="43" name="AutoShape 24" descr="Blue tissue paper"/>
            <p:cNvSpPr>
              <a:spLocks noChangeArrowheads="1"/>
            </p:cNvSpPr>
            <p:nvPr/>
          </p:nvSpPr>
          <p:spPr bwMode="auto">
            <a:xfrm>
              <a:off x="1542" y="144"/>
              <a:ext cx="3888" cy="1378"/>
            </a:xfrm>
            <a:prstGeom prst="cloudCallout">
              <a:avLst>
                <a:gd name="adj1" fmla="val 3291"/>
                <a:gd name="adj2" fmla="val 47223"/>
              </a:avLst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marL="342900" indent="-342900" eaLnBrk="0" hangingPunct="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67" b="1" i="0" u="none" strike="noStrike" kern="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Arial" panose="020B0604020202020204" pitchFamily="34" charset="0"/>
                </a:rPr>
                <a:t>   </a:t>
              </a:r>
              <a:endParaRPr kumimoji="0" lang="en-US" sz="3733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1973" y="340"/>
              <a:ext cx="3257" cy="3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4472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2413858" y="1775369"/>
            <a:ext cx="6638434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sy="50000" kx="-2453608" algn="br" rotWithShape="0">
              <a:srgbClr val="E7E6E6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    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CHÚC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MỪN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BẠN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LÀ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NGƯỜ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MAY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MẮN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NHẬN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ĐƯỢC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1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PHẦN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QUÀ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02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38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223713" y="990600"/>
            <a:ext cx="4872402" cy="2866344"/>
            <a:chOff x="603958" y="636969"/>
            <a:chExt cx="4625190" cy="286634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8" y="636969"/>
              <a:ext cx="3053641" cy="23920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solidFill>
                    <a:srgbClr val="1306BA"/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1306BA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223713" y="4011583"/>
            <a:ext cx="5167849" cy="2456902"/>
            <a:chOff x="457200" y="3764131"/>
            <a:chExt cx="4988142" cy="245690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200" y="3867348"/>
              <a:ext cx="3104945" cy="2353685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24600" y="837309"/>
            <a:ext cx="5441802" cy="3262250"/>
            <a:chOff x="5605404" y="454240"/>
            <a:chExt cx="5441802" cy="326225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635510" y="454240"/>
              <a:ext cx="3411696" cy="2392048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7037654" y="3657601"/>
            <a:ext cx="4914814" cy="2887799"/>
            <a:chOff x="5474571" y="3785683"/>
            <a:chExt cx="4914814" cy="254225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775103" y="4188174"/>
              <a:ext cx="3614282" cy="2139761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114800" y="1961256"/>
            <a:ext cx="3428999" cy="2915544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930776"/>
            <a:ext cx="3576468" cy="291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49803"/>
              </p:ext>
            </p:extLst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68947"/>
              </p:ext>
            </p:extLst>
          </p:nvPr>
        </p:nvGraphicFramePr>
        <p:xfrm>
          <a:off x="705808" y="1288893"/>
          <a:ext cx="2252663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Equation" r:id="rId10" imgW="622080" imgH="761760" progId="Equation.DSMT4">
                  <p:embed/>
                </p:oleObj>
              </mc:Choice>
              <mc:Fallback>
                <p:oleObj name="Equation" r:id="rId10" imgW="622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808" y="1288893"/>
                        <a:ext cx="2252663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57452"/>
              </p:ext>
            </p:extLst>
          </p:nvPr>
        </p:nvGraphicFramePr>
        <p:xfrm>
          <a:off x="381000" y="4419601"/>
          <a:ext cx="29073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12" imgW="634680" imgH="469800" progId="Equation.DSMT4">
                  <p:embed/>
                </p:oleObj>
              </mc:Choice>
              <mc:Fallback>
                <p:oleObj name="Equation" r:id="rId12" imgW="634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" y="4419601"/>
                        <a:ext cx="29073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70489"/>
              </p:ext>
            </p:extLst>
          </p:nvPr>
        </p:nvGraphicFramePr>
        <p:xfrm>
          <a:off x="8650854" y="1440229"/>
          <a:ext cx="2819400" cy="98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14" imgW="634680" imgH="444240" progId="Equation.DSMT4">
                  <p:embed/>
                </p:oleObj>
              </mc:Choice>
              <mc:Fallback>
                <p:oleObj name="Equation" r:id="rId14" imgW="634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50854" y="1440229"/>
                        <a:ext cx="2819400" cy="98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62280"/>
              </p:ext>
            </p:extLst>
          </p:nvPr>
        </p:nvGraphicFramePr>
        <p:xfrm>
          <a:off x="8618940" y="4403000"/>
          <a:ext cx="2811060" cy="14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16" imgW="939600" imgH="698400" progId="Equation.DSMT4">
                  <p:embed/>
                </p:oleObj>
              </mc:Choice>
              <mc:Fallback>
                <p:oleObj name="Equation" r:id="rId16" imgW="939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18940" y="4403000"/>
                        <a:ext cx="2811060" cy="146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253425"/>
            <a:ext cx="10672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94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0" y="304800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6800" y="1676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8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10439399" y="1"/>
            <a:ext cx="1752599" cy="17526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4" name="TextBox 3"/>
          <p:cNvSpPr txBox="1"/>
          <p:nvPr/>
        </p:nvSpPr>
        <p:spPr>
          <a:xfrm>
            <a:off x="274320" y="393918"/>
            <a:ext cx="98602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5 SGK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69)</a:t>
            </a:r>
          </a:p>
          <a:p>
            <a:r>
              <a:rPr lang="en-US" sz="28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Trong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uy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878" y="1837726"/>
            <a:ext cx="3491820" cy="212467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05084"/>
              </p:ext>
            </p:extLst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83281" y="140088"/>
            <a:ext cx="1970880" cy="144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52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8073" y="84754"/>
            <a:ext cx="4322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5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69)</a:t>
            </a: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3810000" cy="217679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810000" y="46738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1256" y="917650"/>
            <a:ext cx="5402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*)           vuông 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     nên</a:t>
            </a:r>
            <a:r>
              <a:rPr kumimoji="0" lang="nl-NL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48839"/>
              </p:ext>
            </p:extLst>
          </p:nvPr>
        </p:nvGraphicFramePr>
        <p:xfrm>
          <a:off x="1470025" y="1466850"/>
          <a:ext cx="24685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1" name="Equation" r:id="rId4" imgW="2273040" imgH="1091880" progId="Equation.DSMT4">
                  <p:embed/>
                </p:oleObj>
              </mc:Choice>
              <mc:Fallback>
                <p:oleObj name="Equation" r:id="rId4" imgW="2273040" imgH="1091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466850"/>
                        <a:ext cx="24685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71454" y="135407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he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ytag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6693"/>
              </p:ext>
            </p:extLst>
          </p:nvPr>
        </p:nvGraphicFramePr>
        <p:xfrm>
          <a:off x="960438" y="10922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2"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0922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49521"/>
              </p:ext>
            </p:extLst>
          </p:nvPr>
        </p:nvGraphicFramePr>
        <p:xfrm>
          <a:off x="3294063" y="107719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07719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4200" y="2274761"/>
            <a:ext cx="2570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 Do            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2713865"/>
            <a:ext cx="5482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)           vuô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51944"/>
              </p:ext>
            </p:extLst>
          </p:nvPr>
        </p:nvGraphicFramePr>
        <p:xfrm>
          <a:off x="1065213" y="2876989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"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876989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21481"/>
              </p:ext>
            </p:extLst>
          </p:nvPr>
        </p:nvGraphicFramePr>
        <p:xfrm>
          <a:off x="3352800" y="286110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" name="Equation" r:id="rId12" imgW="241200" imgH="266400" progId="Equation.DSMT4">
                  <p:embed/>
                </p:oleObj>
              </mc:Choice>
              <mc:Fallback>
                <p:oleObj name="Equation" r:id="rId12" imgW="24120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6110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65039"/>
              </p:ext>
            </p:extLst>
          </p:nvPr>
        </p:nvGraphicFramePr>
        <p:xfrm>
          <a:off x="5394035" y="284840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" name="Equation" r:id="rId14" imgW="507960" imgH="266400" progId="Equation.DSMT4">
                  <p:embed/>
                </p:oleObj>
              </mc:Choice>
              <mc:Fallback>
                <p:oleObj name="Equation" r:id="rId14" imgW="507960" imgH="26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035" y="2848408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91111"/>
              </p:ext>
            </p:extLst>
          </p:nvPr>
        </p:nvGraphicFramePr>
        <p:xfrm>
          <a:off x="1301750" y="3377045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7" name="Equation" r:id="rId16" imgW="1803240" imgH="342720" progId="Equation.DSMT4">
                  <p:embed/>
                </p:oleObj>
              </mc:Choice>
              <mc:Fallback>
                <p:oleObj name="Equation" r:id="rId16" imgW="1803240" imgH="342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77045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12762" y="3259582"/>
            <a:ext cx="6769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heo hệ thức lượng trong tam giác vuông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70060"/>
              </p:ext>
            </p:extLst>
          </p:nvPr>
        </p:nvGraphicFramePr>
        <p:xfrm>
          <a:off x="1219200" y="3797300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8" name="Equation" r:id="rId18" imgW="3809880" imgH="393480" progId="Equation.DSMT4">
                  <p:embed/>
                </p:oleObj>
              </mc:Choice>
              <mc:Fallback>
                <p:oleObj name="Equation" r:id="rId18" imgW="3809880" imgH="393480" progId="Equation.DSMT4">
                  <p:embed/>
                  <p:pic>
                    <p:nvPicPr>
                      <p:cNvPr id="0" name="Object 6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97300"/>
                        <a:ext cx="381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54182" y="4264967"/>
            <a:ext cx="5482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)  Có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80955"/>
              </p:ext>
            </p:extLst>
          </p:nvPr>
        </p:nvGraphicFramePr>
        <p:xfrm>
          <a:off x="1651000" y="4375589"/>
          <a:ext cx="368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" name="Equation" r:id="rId20" imgW="3682800" imgH="330120" progId="Equation.DSMT4">
                  <p:embed/>
                </p:oleObj>
              </mc:Choice>
              <mc:Fallback>
                <p:oleObj name="Equation" r:id="rId20" imgW="3682800" imgH="330120" progId="Equation.DSMT4">
                  <p:embed/>
                  <p:pic>
                    <p:nvPicPr>
                      <p:cNvPr id="0" name="Object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375589"/>
                        <a:ext cx="368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4964" y="4876800"/>
            <a:ext cx="5604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)  Có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51553"/>
              </p:ext>
            </p:extLst>
          </p:nvPr>
        </p:nvGraphicFramePr>
        <p:xfrm>
          <a:off x="1676400" y="5003800"/>
          <a:ext cx="43132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" name="Equation" r:id="rId22" imgW="3555720" imgH="1168200" progId="Equation.DSMT4">
                  <p:embed/>
                </p:oleObj>
              </mc:Choice>
              <mc:Fallback>
                <p:oleObj name="Equation" r:id="rId22" imgW="3555720" imgH="116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03800"/>
                        <a:ext cx="43132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59588" y="2321066"/>
                <a:ext cx="140789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588" y="2321066"/>
                <a:ext cx="1407899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62000" y="618386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517065" y="6262255"/>
                <a:ext cx="45195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𝐵𝐻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1,8;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𝐶𝐻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3,2;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𝐻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2,4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065" y="6262255"/>
                <a:ext cx="4519506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52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3" grpId="0"/>
      <p:bldP spid="19" grpId="0"/>
      <p:bldP spid="21" grpId="0"/>
      <p:bldP spid="23" grpId="0"/>
      <p:bldP spid="3" grpId="0"/>
      <p:bldP spid="2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546318"/>
            <a:ext cx="9372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( Bài 6 SGK trang 69)</a:t>
            </a:r>
          </a:p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10439399" y="1"/>
            <a:ext cx="1752599" cy="17526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011" y="0"/>
            <a:ext cx="1367374" cy="1408113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828800"/>
            <a:ext cx="4007912" cy="25146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20040" y="4227493"/>
            <a:ext cx="11338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651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3" y="4979963"/>
            <a:ext cx="3032007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4" y="440934"/>
            <a:ext cx="30289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2802601" y="1336536"/>
            <a:ext cx="698069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Chào mừng các thầy cô </a:t>
            </a:r>
          </a:p>
          <a:p>
            <a:pPr algn="ctr"/>
            <a:r>
              <a:rPr lang="en-US" sz="5400" b="1">
                <a:ln w="12700" cmpd="sng">
                  <a:solidFill>
                    <a:srgbClr val="FFC000"/>
                  </a:solidFill>
                  <a:prstDash val="solid"/>
                </a:ln>
                <a:gradFill>
                  <a:gsLst>
                    <a:gs pos="0">
                      <a:srgbClr val="FFC000"/>
                    </a:gs>
                    <a:gs pos="4000">
                      <a:srgbClr val="FFC000">
                        <a:lumMod val="60000"/>
                        <a:lumOff val="40000"/>
                      </a:srgbClr>
                    </a:gs>
                    <a:gs pos="87000">
                      <a:srgbClr val="FFC000">
                        <a:lumMod val="20000"/>
                        <a:lumOff val="80000"/>
                      </a:srgbClr>
                    </a:gs>
                  </a:gsLst>
                  <a:lin ang="5400000"/>
                </a:gradFill>
              </a:rPr>
              <a:t>về dự giờ thăm lớ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980FBC-76AD-4D87-AAC6-2B7FEBE2460E}"/>
              </a:ext>
            </a:extLst>
          </p:cNvPr>
          <p:cNvSpPr txBox="1"/>
          <p:nvPr/>
        </p:nvSpPr>
        <p:spPr>
          <a:xfrm flipH="1">
            <a:off x="4008706" y="3991771"/>
            <a:ext cx="4174588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áo </a:t>
            </a:r>
            <a:r>
              <a:rPr lang="en-US" sz="2400" b="1" dirty="0" smtClean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iên: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ường: THCS ……………</a:t>
            </a:r>
            <a:endParaRPr lang="en-US" sz="2400" b="1" dirty="0">
              <a:solidFill>
                <a:srgbClr val="FFFF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94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7873" y="304800"/>
            <a:ext cx="4322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(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9)</a:t>
            </a: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015" y="-152400"/>
            <a:ext cx="4007912" cy="2514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505200" y="122938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981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94258"/>
              </p:ext>
            </p:extLst>
          </p:nvPr>
        </p:nvGraphicFramePr>
        <p:xfrm>
          <a:off x="1270000" y="2133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" name="Equation" r:id="rId4" imgW="3225600" imgH="279360" progId="Equation.DSMT4">
                  <p:embed/>
                </p:oleObj>
              </mc:Choice>
              <mc:Fallback>
                <p:oleObj name="Equation" r:id="rId4" imgW="322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2133600"/>
                        <a:ext cx="322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5908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vuô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08993"/>
              </p:ext>
            </p:extLst>
          </p:nvPr>
        </p:nvGraphicFramePr>
        <p:xfrm>
          <a:off x="1208088" y="27432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" name="Equation" r:id="rId6" imgW="825480" imgH="279360" progId="Equation.DSMT4">
                  <p:embed/>
                </p:oleObj>
              </mc:Choice>
              <mc:Fallback>
                <p:oleObj name="Equation" r:id="rId6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8088" y="2743200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56364"/>
              </p:ext>
            </p:extLst>
          </p:nvPr>
        </p:nvGraphicFramePr>
        <p:xfrm>
          <a:off x="3531968" y="2736270"/>
          <a:ext cx="20183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1" name="Equation" r:id="rId8" imgW="253800" imgH="266400" progId="Equation.DSMT4">
                  <p:embed/>
                </p:oleObj>
              </mc:Choice>
              <mc:Fallback>
                <p:oleObj name="Equation" r:id="rId8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1968" y="2736270"/>
                        <a:ext cx="20183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06026"/>
              </p:ext>
            </p:extLst>
          </p:nvPr>
        </p:nvGraphicFramePr>
        <p:xfrm>
          <a:off x="5572990" y="2729345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2" name="Equation" r:id="rId10" imgW="495000" imgH="266400" progId="Equation.DSMT4">
                  <p:embed/>
                </p:oleObj>
              </mc:Choice>
              <mc:Fallback>
                <p:oleObj name="Equation" r:id="rId10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2990" y="2729345"/>
                        <a:ext cx="495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1290" y="3189795"/>
            <a:ext cx="10467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46423"/>
              </p:ext>
            </p:extLst>
          </p:nvPr>
        </p:nvGraphicFramePr>
        <p:xfrm>
          <a:off x="514350" y="3886200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" name="Equation" r:id="rId12" imgW="3276360" imgH="406080" progId="Equation.DSMT4">
                  <p:embed/>
                </p:oleObj>
              </mc:Choice>
              <mc:Fallback>
                <p:oleObj name="Equation" r:id="rId12" imgW="3276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350" y="3886200"/>
                        <a:ext cx="327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68592"/>
              </p:ext>
            </p:extLst>
          </p:nvPr>
        </p:nvGraphicFramePr>
        <p:xfrm>
          <a:off x="1035050" y="43434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" name="Equation" r:id="rId14" imgW="1485720" imgH="393480" progId="Equation.DSMT4">
                  <p:embed/>
                </p:oleObj>
              </mc:Choice>
              <mc:Fallback>
                <p:oleObj name="Equation" r:id="rId14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5050" y="4343400"/>
                        <a:ext cx="1485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8990" y="4281055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Do         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44498"/>
              </p:ext>
            </p:extLst>
          </p:nvPr>
        </p:nvGraphicFramePr>
        <p:xfrm>
          <a:off x="3317875" y="442421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5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7875" y="4424215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64212"/>
              </p:ext>
            </p:extLst>
          </p:nvPr>
        </p:nvGraphicFramePr>
        <p:xfrm>
          <a:off x="581025" y="4851400"/>
          <a:ext cx="328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6" name="Equation" r:id="rId18" imgW="3288960" imgH="406080" progId="Equation.DSMT4">
                  <p:embed/>
                </p:oleObj>
              </mc:Choice>
              <mc:Fallback>
                <p:oleObj name="Equation" r:id="rId18" imgW="328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025" y="4851400"/>
                        <a:ext cx="3289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66578"/>
              </p:ext>
            </p:extLst>
          </p:nvPr>
        </p:nvGraphicFramePr>
        <p:xfrm>
          <a:off x="1087438" y="53975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" name="Equation" r:id="rId20" imgW="1511280" imgH="393480" progId="Equation.DSMT4">
                  <p:embed/>
                </p:oleObj>
              </mc:Choice>
              <mc:Fallback>
                <p:oleObj name="Equation" r:id="rId2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87438" y="5397500"/>
                        <a:ext cx="1511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08564" y="5344180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 Do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49487"/>
              </p:ext>
            </p:extLst>
          </p:nvPr>
        </p:nvGraphicFramePr>
        <p:xfrm>
          <a:off x="3505200" y="549102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" name="Equation" r:id="rId22" imgW="914400" imgH="279360" progId="Equation.DSMT4">
                  <p:embed/>
                </p:oleObj>
              </mc:Choice>
              <mc:Fallback>
                <p:oleObj name="Equation" r:id="rId22" imgW="9144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91020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9600" y="59436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503215" y="5943600"/>
                <a:ext cx="2864695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𝐸𝐹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𝐸𝐺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215" y="5943600"/>
                <a:ext cx="2864695" cy="50520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860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39" y="142251"/>
            <a:ext cx="9018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SGK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10439399" y="1"/>
            <a:ext cx="1752599" cy="17526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399" y="105747"/>
            <a:ext cx="1526809" cy="125984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" y="1681182"/>
            <a:ext cx="2133600" cy="128824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980" y="1404892"/>
            <a:ext cx="1905000" cy="190660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4267200" y="3172152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" y="320258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57160" y="31393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133009"/>
            <a:ext cx="1261745" cy="186689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228600" y="4180344"/>
            <a:ext cx="11506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+ ) Chi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4900" y="811887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35680" y="80051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40880" y="735667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4880" y="1344334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" y="2677635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90800" y="2667037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70020" y="1113501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0980" y="2769075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14060" y="2656574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36180" y="842664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90460" y="2504002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110345" y="2458281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97280" y="2849833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83480" y="1727566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71560" y="171554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Đồng hồ đếm ngược 3 phút gây sốc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10345" y="0"/>
            <a:ext cx="1172936" cy="102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82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2383" y="543580"/>
            <a:ext cx="4322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0) 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990600"/>
            <a:ext cx="2133600" cy="128824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9372600" y="2614307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037320" y="53340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21040" y="182880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83240" y="182880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89720" y="2261555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0" y="145798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2098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vuông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21409"/>
              </p:ext>
            </p:extLst>
          </p:nvPr>
        </p:nvGraphicFramePr>
        <p:xfrm>
          <a:off x="1108075" y="2325688"/>
          <a:ext cx="825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4" imgW="888840" imgH="342720" progId="Equation.DSMT4">
                  <p:embed/>
                </p:oleObj>
              </mc:Choice>
              <mc:Fallback>
                <p:oleObj name="Equation" r:id="rId4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075" y="2325688"/>
                        <a:ext cx="8255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51604"/>
              </p:ext>
            </p:extLst>
          </p:nvPr>
        </p:nvGraphicFramePr>
        <p:xfrm>
          <a:off x="3395732" y="2344270"/>
          <a:ext cx="383787" cy="28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5732" y="2344270"/>
                        <a:ext cx="383787" cy="28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52701"/>
              </p:ext>
            </p:extLst>
          </p:nvPr>
        </p:nvGraphicFramePr>
        <p:xfrm>
          <a:off x="5394035" y="2344271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8" imgW="507960" imgH="266400" progId="Equation.DSMT4">
                  <p:embed/>
                </p:oleObj>
              </mc:Choice>
              <mc:Fallback>
                <p:oleObj name="Equation" r:id="rId8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4035" y="2344271"/>
                        <a:ext cx="508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3048000"/>
            <a:ext cx="10467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39741"/>
              </p:ext>
            </p:extLst>
          </p:nvPr>
        </p:nvGraphicFramePr>
        <p:xfrm>
          <a:off x="1320800" y="3810000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10" imgW="3784320" imgH="342720" progId="Equation.DSMT4">
                  <p:embed/>
                </p:oleObj>
              </mc:Choice>
              <mc:Fallback>
                <p:oleObj name="Equation" r:id="rId10" imgW="378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800" y="3810000"/>
                        <a:ext cx="3784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42631"/>
              </p:ext>
            </p:extLst>
          </p:nvPr>
        </p:nvGraphicFramePr>
        <p:xfrm>
          <a:off x="1358900" y="44958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12" imgW="1002960" imgH="279360" progId="Equation.DSMT4">
                  <p:embed/>
                </p:oleObj>
              </mc:Choice>
              <mc:Fallback>
                <p:oleObj name="Equation" r:id="rId12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8900" y="44958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490655" y="4343400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 Do        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18487"/>
              </p:ext>
            </p:extLst>
          </p:nvPr>
        </p:nvGraphicFramePr>
        <p:xfrm>
          <a:off x="3314700" y="4495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495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0" y="4866620"/>
            <a:ext cx="129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6400" y="4923103"/>
                <a:ext cx="9964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23103"/>
                <a:ext cx="996491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67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228600"/>
            <a:ext cx="4232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0)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7220" y="224968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774263"/>
            <a:ext cx="1905000" cy="190660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9601200" y="28149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049000" y="2079858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98280" y="2219204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96500" y="1096937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0390" y="928468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 Xét           vuông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75122"/>
              </p:ext>
            </p:extLst>
          </p:nvPr>
        </p:nvGraphicFramePr>
        <p:xfrm>
          <a:off x="1194955" y="108065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"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55" y="108065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59171"/>
              </p:ext>
            </p:extLst>
          </p:nvPr>
        </p:nvGraphicFramePr>
        <p:xfrm>
          <a:off x="3517900" y="1080655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" name="Equation" r:id="rId6" imgW="291960" imgH="279360" progId="Equation.DSMT4">
                  <p:embed/>
                </p:oleObj>
              </mc:Choice>
              <mc:Fallback>
                <p:oleObj name="Equation" r:id="rId6" imgW="2919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80655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24845"/>
              </p:ext>
            </p:extLst>
          </p:nvPr>
        </p:nvGraphicFramePr>
        <p:xfrm>
          <a:off x="5511193" y="106680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" name="Equation" r:id="rId8" imgW="520560" imgH="279360" progId="Equation.DSMT4">
                  <p:embed/>
                </p:oleObj>
              </mc:Choice>
              <mc:Fallback>
                <p:oleObj name="Equation" r:id="rId8" imgW="52056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193" y="106680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098280" y="49021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8030" y="1447800"/>
            <a:ext cx="7893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8229"/>
              </p:ext>
            </p:extLst>
          </p:nvPr>
        </p:nvGraphicFramePr>
        <p:xfrm>
          <a:off x="2355850" y="1981200"/>
          <a:ext cx="1955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" name="Equation" r:id="rId10" imgW="1955520" imgH="1295280" progId="Equation.DSMT4">
                  <p:embed/>
                </p:oleObj>
              </mc:Choice>
              <mc:Fallback>
                <p:oleObj name="Equation" r:id="rId10" imgW="1955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50" y="1981200"/>
                        <a:ext cx="1955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27120" y="2819400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Do         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7584"/>
              </p:ext>
            </p:extLst>
          </p:nvPr>
        </p:nvGraphicFramePr>
        <p:xfrm>
          <a:off x="4373563" y="2971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" name="Equation" r:id="rId12" imgW="647640" imgH="279360" progId="Equation.DSMT4">
                  <p:embed/>
                </p:oleObj>
              </mc:Choice>
              <mc:Fallback>
                <p:oleObj name="Equation" r:id="rId12" imgW="64764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971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8176" y="33528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  Xét           vuô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88320"/>
              </p:ext>
            </p:extLst>
          </p:nvPr>
        </p:nvGraphicFramePr>
        <p:xfrm>
          <a:off x="1380375" y="35052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75" y="3505200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45207"/>
              </p:ext>
            </p:extLst>
          </p:nvPr>
        </p:nvGraphicFramePr>
        <p:xfrm>
          <a:off x="3688161" y="35052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3" name="Equation" r:id="rId16" imgW="304560" imgH="266400" progId="Equation.DSMT4">
                  <p:embed/>
                </p:oleObj>
              </mc:Choice>
              <mc:Fallback>
                <p:oleObj name="Equation" r:id="rId16" imgW="30456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161" y="35052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9599" y="3886200"/>
            <a:ext cx="772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ytag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81105"/>
              </p:ext>
            </p:extLst>
          </p:nvPr>
        </p:nvGraphicFramePr>
        <p:xfrm>
          <a:off x="2293938" y="4419600"/>
          <a:ext cx="2667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" name="Equation" r:id="rId18" imgW="2666880" imgH="1904760" progId="Equation.DSMT4">
                  <p:embed/>
                </p:oleObj>
              </mc:Choice>
              <mc:Fallback>
                <p:oleObj name="Equation" r:id="rId18" imgW="26668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93938" y="4419600"/>
                        <a:ext cx="26670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157655" y="5839690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Do         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89086"/>
              </p:ext>
            </p:extLst>
          </p:nvPr>
        </p:nvGraphicFramePr>
        <p:xfrm>
          <a:off x="5892800" y="597823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5" name="Equation" r:id="rId20" imgW="660240" imgH="342720" progId="Equation.DSMT4">
                  <p:embed/>
                </p:oleObj>
              </mc:Choice>
              <mc:Fallback>
                <p:oleObj name="Equation" r:id="rId20" imgW="66024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97823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0" y="6336268"/>
            <a:ext cx="2236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             </a:t>
            </a:r>
            <a:r>
              <a:rPr lang="en-US" sz="24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81200" y="6379830"/>
                <a:ext cx="2079993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2;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379830"/>
                <a:ext cx="2079993" cy="436402"/>
              </a:xfrm>
              <a:prstGeom prst="rect">
                <a:avLst/>
              </a:prstGeom>
              <a:blipFill>
                <a:blip r:embed="rId22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20" grpId="0"/>
      <p:bldP spid="23" grpId="0"/>
      <p:bldP spid="25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4232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0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77045" y="268882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485" y="682535"/>
            <a:ext cx="1261745" cy="186689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9156065" y="392190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10345" y="2053528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30230" y="2007807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291445" y="1265066"/>
            <a:ext cx="71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100078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 Xét           vuông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47556"/>
              </p:ext>
            </p:extLst>
          </p:nvPr>
        </p:nvGraphicFramePr>
        <p:xfrm>
          <a:off x="1321955" y="1162340"/>
          <a:ext cx="8255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3"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55" y="1162340"/>
                        <a:ext cx="8255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63555"/>
              </p:ext>
            </p:extLst>
          </p:nvPr>
        </p:nvGraphicFramePr>
        <p:xfrm>
          <a:off x="3647210" y="116032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" name="Equation" r:id="rId6" imgW="266400" imgH="266400" progId="Equation.DSMT4">
                  <p:embed/>
                </p:oleObj>
              </mc:Choice>
              <mc:Fallback>
                <p:oleObj name="Equation" r:id="rId6" imgW="26640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210" y="1160320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27701"/>
              </p:ext>
            </p:extLst>
          </p:nvPr>
        </p:nvGraphicFramePr>
        <p:xfrm>
          <a:off x="5652551" y="1167245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5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551" y="1167245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2790" y="1484293"/>
            <a:ext cx="7893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8039"/>
              </p:ext>
            </p:extLst>
          </p:nvPr>
        </p:nvGraphicFramePr>
        <p:xfrm>
          <a:off x="2445731" y="1981200"/>
          <a:ext cx="1892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" name="Equation" r:id="rId10" imgW="1892160" imgH="1752480" progId="Equation.DSMT4">
                  <p:embed/>
                </p:oleObj>
              </mc:Choice>
              <mc:Fallback>
                <p:oleObj name="Equation" r:id="rId10" imgW="1892160" imgH="1752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31" y="1981200"/>
                        <a:ext cx="18923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374398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*  Xét           vuô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8779"/>
              </p:ext>
            </p:extLst>
          </p:nvPr>
        </p:nvGraphicFramePr>
        <p:xfrm>
          <a:off x="1424309" y="3889665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7" name="Equation" r:id="rId12" imgW="850680" imgH="266400" progId="Equation.DSMT4">
                  <p:embed/>
                </p:oleObj>
              </mc:Choice>
              <mc:Fallback>
                <p:oleObj name="Equation" r:id="rId12" imgW="85068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309" y="3889665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91232"/>
              </p:ext>
            </p:extLst>
          </p:nvPr>
        </p:nvGraphicFramePr>
        <p:xfrm>
          <a:off x="3734226" y="3913259"/>
          <a:ext cx="38100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" name="Equation" r:id="rId14" imgW="304560" imgH="266400" progId="Equation.DSMT4">
                  <p:embed/>
                </p:oleObj>
              </mc:Choice>
              <mc:Fallback>
                <p:oleObj name="Equation" r:id="rId14" imgW="30456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226" y="3913259"/>
                        <a:ext cx="381000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0079" y="4201180"/>
            <a:ext cx="772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ytag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81207"/>
              </p:ext>
            </p:extLst>
          </p:nvPr>
        </p:nvGraphicFramePr>
        <p:xfrm>
          <a:off x="1149350" y="4800600"/>
          <a:ext cx="2705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" name="Equation" r:id="rId16" imgW="2705040" imgH="1396800" progId="Equation.DSMT4">
                  <p:embed/>
                </p:oleObj>
              </mc:Choice>
              <mc:Fallback>
                <p:oleObj name="Equation" r:id="rId16" imgW="27050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9350" y="4800600"/>
                        <a:ext cx="27051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049290" y="5735780"/>
            <a:ext cx="314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Do         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22178"/>
              </p:ext>
            </p:extLst>
          </p:nvPr>
        </p:nvGraphicFramePr>
        <p:xfrm>
          <a:off x="4749800" y="586740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0" name="Equation" r:id="rId18" imgW="660240" imgH="342720" progId="Equation.DSMT4">
                  <p:embed/>
                </p:oleObj>
              </mc:Choice>
              <mc:Fallback>
                <p:oleObj name="Equation" r:id="rId18" imgW="66024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86740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33888" y="533400"/>
            <a:ext cx="2043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800" y="6192980"/>
            <a:ext cx="2398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;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1447800" y="6269180"/>
                <a:ext cx="8638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269180"/>
                <a:ext cx="863891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438400" y="6269180"/>
                <a:ext cx="10500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6269180"/>
                <a:ext cx="1050096" cy="400110"/>
              </a:xfrm>
              <a:prstGeom prst="rect">
                <a:avLst/>
              </a:prstGeom>
              <a:blipFill>
                <a:blip r:embed="rId21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891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21" grpId="0"/>
      <p:bldP spid="23" grpId="0"/>
      <p:bldP spid="2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876800" y="1828800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91000" y="3087469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832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" y="291405"/>
            <a:ext cx="112623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è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4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è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5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295400"/>
            <a:ext cx="2895600" cy="238181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09600" y="23622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3048000"/>
            <a:ext cx="1363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è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13864"/>
              </p:ext>
            </p:extLst>
          </p:nvPr>
        </p:nvGraphicFramePr>
        <p:xfrm>
          <a:off x="6026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4" imgW="139680" imgH="215640" progId="Equation.DSMT4">
                  <p:embed/>
                </p:oleObj>
              </mc:Choice>
              <mc:Fallback>
                <p:oleObj name="Equation" r:id="rId4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6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32888"/>
              </p:ext>
            </p:extLst>
          </p:nvPr>
        </p:nvGraphicFramePr>
        <p:xfrm>
          <a:off x="1492250" y="4114800"/>
          <a:ext cx="2822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6" imgW="1218960" imgH="279360" progId="Equation.DSMT4">
                  <p:embed/>
                </p:oleObj>
              </mc:Choice>
              <mc:Fallback>
                <p:oleObj name="Equation" r:id="rId6" imgW="121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2250" y="4114800"/>
                        <a:ext cx="28225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62564"/>
              </p:ext>
            </p:extLst>
          </p:nvPr>
        </p:nvGraphicFramePr>
        <p:xfrm>
          <a:off x="1287462" y="4724400"/>
          <a:ext cx="30273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8" imgW="1307880" imgH="330120" progId="Equation.DSMT4">
                  <p:embed/>
                </p:oleObj>
              </mc:Choice>
              <mc:Fallback>
                <p:oleObj name="Equation" r:id="rId8" imgW="13078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2" y="4724400"/>
                        <a:ext cx="30273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533400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è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235035" y="5401088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2,4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035" y="5401088"/>
                <a:ext cx="65594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839200" y="1828800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0" y="1828800"/>
                <a:ext cx="36798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17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04800" y="3810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(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904220"/>
            <a:ext cx="1104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Mộ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0,5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2,5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2390447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C:\Users\dang\Desktop\caycau-render3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53" t="6939" r="37130" b="13738"/>
          <a:stretch/>
        </p:blipFill>
        <p:spPr bwMode="auto">
          <a:xfrm>
            <a:off x="9633585" y="1842790"/>
            <a:ext cx="2558415" cy="26942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209800" y="269703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53005" y="3189923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       vớ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 &gt; 0,5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651588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m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57587"/>
              </p:ext>
            </p:extLst>
          </p:nvPr>
        </p:nvGraphicFramePr>
        <p:xfrm>
          <a:off x="4883150" y="2813447"/>
          <a:ext cx="450850" cy="25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" name="Equation" r:id="rId4" imgW="469800" imgH="279360" progId="Equation.DSMT4">
                  <p:embed/>
                </p:oleObj>
              </mc:Choice>
              <mc:Fallback>
                <p:oleObj name="Equation" r:id="rId4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3150" y="2813447"/>
                        <a:ext cx="450850" cy="25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17633"/>
              </p:ext>
            </p:extLst>
          </p:nvPr>
        </p:nvGraphicFramePr>
        <p:xfrm>
          <a:off x="7821613" y="2827130"/>
          <a:ext cx="636587" cy="2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1613" y="2827130"/>
                        <a:ext cx="636587" cy="23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98049"/>
              </p:ext>
            </p:extLst>
          </p:nvPr>
        </p:nvGraphicFramePr>
        <p:xfrm>
          <a:off x="3057525" y="3244850"/>
          <a:ext cx="854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"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7525" y="3244850"/>
                        <a:ext cx="8540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09353"/>
              </p:ext>
            </p:extLst>
          </p:nvPr>
        </p:nvGraphicFramePr>
        <p:xfrm>
          <a:off x="2392363" y="4267200"/>
          <a:ext cx="2074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"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2363" y="4267200"/>
                        <a:ext cx="20748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66800" y="4800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    vuông tạ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, áp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ytago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26270"/>
              </p:ext>
            </p:extLst>
          </p:nvPr>
        </p:nvGraphicFramePr>
        <p:xfrm>
          <a:off x="1663700" y="4888568"/>
          <a:ext cx="789306" cy="2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3700" y="4888568"/>
                        <a:ext cx="789306" cy="287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88034"/>
              </p:ext>
            </p:extLst>
          </p:nvPr>
        </p:nvGraphicFramePr>
        <p:xfrm>
          <a:off x="3733800" y="4926668"/>
          <a:ext cx="424887" cy="25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3800" y="4926668"/>
                        <a:ext cx="424887" cy="25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2532"/>
              </p:ext>
            </p:extLst>
          </p:nvPr>
        </p:nvGraphicFramePr>
        <p:xfrm>
          <a:off x="1697354" y="5283728"/>
          <a:ext cx="1884046" cy="35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" name="Equation" r:id="rId16" imgW="1511280" imgH="253800" progId="Equation.DSMT4">
                  <p:embed/>
                </p:oleObj>
              </mc:Choice>
              <mc:Fallback>
                <p:oleObj name="Equation" r:id="rId16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354" y="5283728"/>
                        <a:ext cx="1884046" cy="35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78107"/>
              </p:ext>
            </p:extLst>
          </p:nvPr>
        </p:nvGraphicFramePr>
        <p:xfrm>
          <a:off x="1371600" y="5791200"/>
          <a:ext cx="708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" name="Equation" r:id="rId18" imgW="5029200" imgH="291960" progId="Equation.DSMT4">
                  <p:embed/>
                </p:oleObj>
              </mc:Choice>
              <mc:Fallback>
                <p:oleObj name="Equation" r:id="rId18" imgW="5029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1600" y="5791200"/>
                        <a:ext cx="708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86205" y="632683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6 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57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/>
      <p:bldP spid="25" grpId="0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223713" y="990600"/>
            <a:ext cx="4872402" cy="2866344"/>
            <a:chOff x="603958" y="636969"/>
            <a:chExt cx="4625190" cy="286634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8" y="636969"/>
              <a:ext cx="3053641" cy="23920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solidFill>
                    <a:srgbClr val="1306BA"/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1306BA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223713" y="4011583"/>
            <a:ext cx="5167849" cy="2456902"/>
            <a:chOff x="457200" y="3764131"/>
            <a:chExt cx="4988142" cy="245690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200" y="3867348"/>
              <a:ext cx="3104945" cy="2353685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24600" y="837309"/>
            <a:ext cx="5441802" cy="3262250"/>
            <a:chOff x="5605404" y="454240"/>
            <a:chExt cx="5441802" cy="326225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635510" y="454240"/>
              <a:ext cx="3411696" cy="2392048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7037654" y="3657601"/>
            <a:ext cx="4914814" cy="2887799"/>
            <a:chOff x="5474571" y="3785683"/>
            <a:chExt cx="4914814" cy="254225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775103" y="4188174"/>
              <a:ext cx="3614282" cy="2139761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114800" y="1961256"/>
            <a:ext cx="3428999" cy="2915544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930776"/>
            <a:ext cx="3576468" cy="291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05808" y="1288893"/>
          <a:ext cx="2252663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0" imgW="622080" imgH="761760" progId="Equation.DSMT4">
                  <p:embed/>
                </p:oleObj>
              </mc:Choice>
              <mc:Fallback>
                <p:oleObj name="Equation" r:id="rId10" imgW="622080" imgH="7617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808" y="1288893"/>
                        <a:ext cx="2252663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81000" y="4419601"/>
          <a:ext cx="29073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12" imgW="634680" imgH="469800" progId="Equation.DSMT4">
                  <p:embed/>
                </p:oleObj>
              </mc:Choice>
              <mc:Fallback>
                <p:oleObj name="Equation" r:id="rId12" imgW="634680" imgH="469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" y="4419601"/>
                        <a:ext cx="29073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8650854" y="1440229"/>
          <a:ext cx="2819400" cy="98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14" imgW="634680" imgH="444240" progId="Equation.DSMT4">
                  <p:embed/>
                </p:oleObj>
              </mc:Choice>
              <mc:Fallback>
                <p:oleObj name="Equation" r:id="rId14" imgW="634680" imgH="4442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50854" y="1440229"/>
                        <a:ext cx="2819400" cy="98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618940" y="4403000"/>
          <a:ext cx="2811060" cy="14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16" imgW="939600" imgH="698400" progId="Equation.DSMT4">
                  <p:embed/>
                </p:oleObj>
              </mc:Choice>
              <mc:Fallback>
                <p:oleObj name="Equation" r:id="rId16" imgW="939600" imgH="698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18940" y="4403000"/>
                        <a:ext cx="2811060" cy="146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21920"/>
            <a:ext cx="10672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03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1066800" y="457200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4090181"/>
            <a:ext cx="3496076" cy="276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1524000"/>
            <a:ext cx="990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524000"/>
            <a:ext cx="10896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vuông. 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àm bài 7, bài 9 (SGK trang 69; trang 70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). Bà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7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0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1(SBT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03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104).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*Tiết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tiếp.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6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604342" y="477971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8604" y="378993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2" y="363245"/>
            <a:ext cx="7924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 hoạch bài dạy, 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ảng phụ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 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,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ấ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ầu</a:t>
            </a:r>
            <a:r>
              <a:rPr lang="en-US" altLang="en-US" sz="4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4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úi</a:t>
            </a: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162014" y="4220125"/>
            <a:ext cx="9420386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,</a:t>
            </a:r>
            <a:r>
              <a:rPr lang="vi-V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ước </a:t>
            </a:r>
            <a:r>
              <a:rPr lang="vi-VN" sz="400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,</a:t>
            </a:r>
            <a:r>
              <a:rPr lang="en-US" sz="400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ê ke,</a:t>
            </a:r>
            <a:r>
              <a:rPr lang="vi-VN" sz="400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 nhóm.</a:t>
            </a:r>
            <a:endParaRPr lang="en-US" sz="32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851" y="0"/>
            <a:ext cx="111252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Cho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02080" y="1177555"/>
            <a:ext cx="167640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sy="50000" kx="2453608" rotWithShape="0">
              <a:srgbClr val="E7E6E6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rPr>
              <a:t>Lu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rPr>
              <a:t>chơ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78480" y="117085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4879" y="1962322"/>
            <a:ext cx="630766" cy="349252"/>
          </a:xfrm>
          <a:prstGeom prst="actionButtonReturn">
            <a:avLst/>
          </a:prstGeom>
          <a:solidFill>
            <a:srgbClr val="4472C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2080" y="1947785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lides 7 “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Kết quả hình ảnh cho home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1" y="2333788"/>
            <a:ext cx="435882" cy="39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02080" y="2333788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lides 7 “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050" y="3511510"/>
            <a:ext cx="1115694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:  +)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GV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+)G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:  +)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+) G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+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: +)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Down Arrow 9">
            <a:hlinkClick r:id="rId5" action="ppaction://hlinksldjump"/>
          </p:cNvPr>
          <p:cNvSpPr/>
          <p:nvPr/>
        </p:nvSpPr>
        <p:spPr>
          <a:xfrm>
            <a:off x="662442" y="1639221"/>
            <a:ext cx="342900" cy="190500"/>
          </a:xfrm>
          <a:prstGeom prst="downArrow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48740" y="1551856"/>
            <a:ext cx="6598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lides 14 “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66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04800"/>
            <a:ext cx="1120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) G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4320" y="1752599"/>
            <a:ext cx="1082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oạt động 3:Vận dụng (Bài toán thực tế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GV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44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223713" y="990600"/>
            <a:ext cx="4872402" cy="2866344"/>
            <a:chOff x="603958" y="636969"/>
            <a:chExt cx="4625190" cy="286634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8" y="636969"/>
              <a:ext cx="3053641" cy="23920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solidFill>
                    <a:srgbClr val="1306BA"/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1306BA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24600" y="837309"/>
            <a:ext cx="5441802" cy="3262250"/>
            <a:chOff x="5605404" y="454240"/>
            <a:chExt cx="5441802" cy="326225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635510" y="454240"/>
              <a:ext cx="3411696" cy="2392048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114800" y="1961256"/>
            <a:ext cx="3428999" cy="2915544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930776"/>
            <a:ext cx="3576468" cy="291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05808" y="1288893"/>
          <a:ext cx="2252663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622080" imgH="761760" progId="Equation.DSMT4">
                  <p:embed/>
                </p:oleObj>
              </mc:Choice>
              <mc:Fallback>
                <p:oleObj name="Equation" r:id="rId8" imgW="622080" imgH="7617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808" y="1288893"/>
                        <a:ext cx="2252663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4375"/>
              </p:ext>
            </p:extLst>
          </p:nvPr>
        </p:nvGraphicFramePr>
        <p:xfrm>
          <a:off x="8373862" y="1316602"/>
          <a:ext cx="29073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0" imgW="634680" imgH="469800" progId="Equation.DSMT4">
                  <p:embed/>
                </p:oleObj>
              </mc:Choice>
              <mc:Fallback>
                <p:oleObj name="Equation" r:id="rId10" imgW="634680" imgH="469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3862" y="1316602"/>
                        <a:ext cx="29073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21920"/>
            <a:ext cx="10672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60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868740"/>
            <a:ext cx="1158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3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  <a:p>
            <a:pPr algn="ctr">
              <a:lnSpc>
                <a:spcPct val="150000"/>
              </a:lnSpc>
            </a:pP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HỆ THỨC VỀ CẠNH VÀ ĐƯỜNG CAO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</a:t>
            </a:r>
          </a:p>
          <a:p>
            <a:pPr algn="ctr"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 VUÔNG  TIẾT 1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99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791" y="3196498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4953000" y="2334363"/>
            <a:ext cx="6304424" cy="2077839"/>
            <a:chOff x="3524814" y="2883746"/>
            <a:chExt cx="5441110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3950575" y="547253"/>
            <a:ext cx="5308296" cy="2470725"/>
            <a:chOff x="2368169" y="743376"/>
            <a:chExt cx="5308296" cy="2470725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548882" y="3045216"/>
            <a:ext cx="6371738" cy="2739378"/>
            <a:chOff x="2930158" y="3772875"/>
            <a:chExt cx="6371738" cy="273937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</a:p>
          </p:txBody>
        </p:sp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61" y="1961373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47006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04800" y="5334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0" y="304800"/>
            <a:ext cx="6705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4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40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:</a:t>
            </a:r>
            <a:endParaRPr lang="en-US" sz="4000" kern="0" dirty="0">
              <a:solidFill>
                <a:prstClr val="black"/>
              </a:solidFill>
              <a:latin typeface="Times New Roman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457200"/>
            <a:ext cx="20955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7997" y="748233"/>
            <a:ext cx="2204403" cy="155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4579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4375151" y="1936751"/>
            <a:ext cx="4000500" cy="4000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89442" name="AutoShap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20889269">
            <a:off x="6906684" y="2393951"/>
            <a:ext cx="2294467" cy="1318683"/>
          </a:xfrm>
          <a:prstGeom prst="star5">
            <a:avLst/>
          </a:prstGeom>
          <a:gradFill rotWithShape="1">
            <a:gsLst>
              <a:gs pos="0">
                <a:srgbClr val="6600CC"/>
              </a:gs>
              <a:gs pos="50000">
                <a:schemeClr val="tx1"/>
              </a:gs>
              <a:gs pos="100000">
                <a:srgbClr val="6600CC"/>
              </a:gs>
            </a:gsLst>
            <a:lin ang="54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200">
              <a:solidFill>
                <a:srgbClr val="4472C4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89443" name="AutoShape 3"/>
          <p:cNvSpPr>
            <a:spLocks noChangeArrowheads="1"/>
          </p:cNvSpPr>
          <p:nvPr/>
        </p:nvSpPr>
        <p:spPr bwMode="auto">
          <a:xfrm rot="372207">
            <a:off x="4023784" y="4489451"/>
            <a:ext cx="2294467" cy="1318683"/>
          </a:xfrm>
          <a:prstGeom prst="star5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200">
              <a:solidFill>
                <a:prstClr val="black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89444" name="AutoShape 4"/>
          <p:cNvSpPr>
            <a:spLocks noChangeArrowheads="1"/>
          </p:cNvSpPr>
          <p:nvPr/>
        </p:nvSpPr>
        <p:spPr bwMode="auto">
          <a:xfrm rot="20846518">
            <a:off x="5141121" y="1354726"/>
            <a:ext cx="1879573" cy="1198474"/>
          </a:xfrm>
          <a:prstGeom prst="star5">
            <a:avLst/>
          </a:prstGeom>
          <a:solidFill>
            <a:schemeClr val="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200">
              <a:solidFill>
                <a:srgbClr val="FF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89445" name="AutoShap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21117431">
            <a:off x="3441700" y="2590801"/>
            <a:ext cx="2279651" cy="1496484"/>
          </a:xfrm>
          <a:prstGeom prst="star5">
            <a:avLst/>
          </a:prstGeom>
          <a:gradFill rotWithShape="1">
            <a:gsLst>
              <a:gs pos="0">
                <a:srgbClr val="D60093"/>
              </a:gs>
              <a:gs pos="50000">
                <a:schemeClr val="tx1"/>
              </a:gs>
              <a:gs pos="100000">
                <a:srgbClr val="D60093"/>
              </a:gs>
            </a:gsLst>
            <a:lin ang="5400000" scaled="1"/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200">
              <a:solidFill>
                <a:srgbClr val="0000CC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89447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347200" y="6102351"/>
            <a:ext cx="2844800" cy="66678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sy="50000" kx="2453608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3733" dirty="0" err="1">
                <a:solidFill>
                  <a:prstClr val="black"/>
                </a:solidFill>
                <a:cs typeface="Arial" charset="0"/>
              </a:rPr>
              <a:t>Luật</a:t>
            </a:r>
            <a:r>
              <a:rPr lang="en-US" sz="3733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cs typeface="Arial" charset="0"/>
              </a:rPr>
              <a:t>chơi</a:t>
            </a:r>
            <a:endParaRPr lang="en-US" sz="3733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9448" name="AutoShape 8"/>
          <p:cNvSpPr>
            <a:spLocks noChangeArrowheads="1"/>
          </p:cNvSpPr>
          <p:nvPr/>
        </p:nvSpPr>
        <p:spPr bwMode="auto">
          <a:xfrm>
            <a:off x="11074400" y="304800"/>
            <a:ext cx="6096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89450" name="AutoShape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21110220">
            <a:off x="3454400" y="2593977"/>
            <a:ext cx="2279651" cy="1495425"/>
          </a:xfrm>
          <a:prstGeom prst="star5">
            <a:avLst/>
          </a:prstGeom>
          <a:solidFill>
            <a:srgbClr val="FF0000"/>
          </a:solidFill>
          <a:ln w="9525">
            <a:solidFill>
              <a:srgbClr val="FAFCB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cs typeface="Arial" charset="0"/>
              </a:rPr>
              <a:t>1</a:t>
            </a:r>
          </a:p>
        </p:txBody>
      </p:sp>
      <p:sp>
        <p:nvSpPr>
          <p:cNvPr id="189451" name="AutoShape 11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20827487">
            <a:off x="4945186" y="1274367"/>
            <a:ext cx="2393949" cy="1293284"/>
          </a:xfrm>
          <a:prstGeom prst="star5">
            <a:avLst/>
          </a:prstGeom>
          <a:solidFill>
            <a:schemeClr val="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cs typeface="Arial" charset="0"/>
              </a:rPr>
              <a:t>2</a:t>
            </a:r>
            <a:endParaRPr lang="en-US" sz="320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89452" name="AutoShape 1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372207">
            <a:off x="4023669" y="4481037"/>
            <a:ext cx="2294467" cy="1320800"/>
          </a:xfrm>
          <a:prstGeom prst="star5">
            <a:avLst/>
          </a:prstGeom>
          <a:gradFill rotWithShape="1">
            <a:gsLst>
              <a:gs pos="0">
                <a:srgbClr val="66FF33"/>
              </a:gs>
              <a:gs pos="100000">
                <a:srgbClr val="0000D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 smtClean="0">
                <a:solidFill>
                  <a:prstClr val="black"/>
                </a:solidFill>
                <a:cs typeface="Arial" charset="0"/>
              </a:rPr>
              <a:t>3</a:t>
            </a:r>
            <a:endParaRPr lang="en-US" sz="32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9453" name="AutoShap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 rot="20944063">
            <a:off x="6913833" y="2379178"/>
            <a:ext cx="2294467" cy="1318684"/>
          </a:xfrm>
          <a:prstGeom prst="star5">
            <a:avLst/>
          </a:prstGeom>
          <a:gradFill rotWithShape="1">
            <a:gsLst>
              <a:gs pos="0">
                <a:srgbClr val="FF3300">
                  <a:alpha val="98000"/>
                </a:srgbClr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solidFill>
                  <a:prstClr val="black"/>
                </a:solidFill>
                <a:cs typeface="Arial" charset="0"/>
              </a:rPr>
              <a:t>4</a:t>
            </a:r>
          </a:p>
        </p:txBody>
      </p:sp>
      <p:sp>
        <p:nvSpPr>
          <p:cNvPr id="189454" name="AutoShape 14"/>
          <p:cNvSpPr>
            <a:spLocks noChangeArrowheads="1"/>
          </p:cNvSpPr>
          <p:nvPr/>
        </p:nvSpPr>
        <p:spPr bwMode="auto">
          <a:xfrm>
            <a:off x="6553200" y="4472517"/>
            <a:ext cx="2032000" cy="11938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200">
              <a:solidFill>
                <a:prstClr val="black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89455" name="AutoShape 15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397065" y="4429437"/>
            <a:ext cx="2294467" cy="1320800"/>
          </a:xfrm>
          <a:prstGeom prst="star5">
            <a:avLst/>
          </a:prstGeom>
          <a:solidFill>
            <a:srgbClr val="FFFF00">
              <a:alpha val="98000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solidFill>
                  <a:prstClr val="black"/>
                </a:solidFill>
                <a:cs typeface="Arial" charset="0"/>
              </a:rPr>
              <a:t>5</a:t>
            </a:r>
          </a:p>
        </p:txBody>
      </p:sp>
      <p:sp>
        <p:nvSpPr>
          <p:cNvPr id="25617" name="AutoShape 16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15517" y="6400800"/>
            <a:ext cx="1422400" cy="4572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4000">
              <a:solidFill>
                <a:prstClr val="black"/>
              </a:solidFill>
            </a:endParaRPr>
          </a:p>
        </p:txBody>
      </p:sp>
      <p:sp>
        <p:nvSpPr>
          <p:cNvPr id="25618" name="TextBox 15"/>
          <p:cNvSpPr txBox="1">
            <a:spLocks noChangeArrowheads="1"/>
          </p:cNvSpPr>
          <p:nvPr/>
        </p:nvSpPr>
        <p:spPr bwMode="auto">
          <a:xfrm>
            <a:off x="244504" y="222693"/>
            <a:ext cx="37147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sz="3200" dirty="0">
                <a:solidFill>
                  <a:prstClr val="black"/>
                </a:solidFill>
              </a:rPr>
              <a:t>TRÒ </a:t>
            </a:r>
            <a:r>
              <a:rPr lang="vi-VN" sz="3200" dirty="0" smtClean="0">
                <a:solidFill>
                  <a:prstClr val="black"/>
                </a:solidFill>
              </a:rPr>
              <a:t>CHƠI</a:t>
            </a:r>
            <a:r>
              <a:rPr lang="en-US" sz="3200" dirty="0" smtClean="0">
                <a:solidFill>
                  <a:prstClr val="black"/>
                </a:solidFill>
              </a:rPr>
              <a:t> :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37438" y="140586"/>
            <a:ext cx="5704639" cy="748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vi-VN" sz="4267" cap="all" dirty="0" smtClean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Arial" charset="0"/>
              </a:rPr>
              <a:t> </a:t>
            </a:r>
            <a:r>
              <a:rPr lang="vi-VN" sz="4267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Arial" charset="0"/>
              </a:rPr>
              <a:t>NGÔI SAO MAY MẮN</a:t>
            </a:r>
            <a:endParaRPr lang="en-US" sz="4267" cap="all" dirty="0">
              <a:ln w="9000" cmpd="sng">
                <a:solidFill>
                  <a:srgbClr val="FFC000">
                    <a:shade val="50000"/>
                    <a:satMod val="120000"/>
                  </a:srgb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Arial" charset="0"/>
              <a:cs typeface="Arial" charset="0"/>
            </a:endParaRPr>
          </a:p>
        </p:txBody>
      </p:sp>
      <p:sp>
        <p:nvSpPr>
          <p:cNvPr id="20" name="Down Arrow 19">
            <a:hlinkClick r:id="rId10" action="ppaction://hlinksldjump"/>
          </p:cNvPr>
          <p:cNvSpPr/>
          <p:nvPr/>
        </p:nvSpPr>
        <p:spPr>
          <a:xfrm>
            <a:off x="7429500" y="6381752"/>
            <a:ext cx="476251" cy="4762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163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94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894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0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94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894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94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55"/>
                  </p:tgtEl>
                </p:cond>
              </p:nextCondLst>
            </p:seq>
          </p:childTnLst>
        </p:cTn>
      </p:par>
    </p:tnLst>
    <p:bldLst>
      <p:bldP spid="189447" grpId="0" animBg="1"/>
      <p:bldP spid="189448" grpId="0" animBg="1"/>
      <p:bldP spid="189451" grpId="0" animBg="1"/>
      <p:bldP spid="189452" grpId="0" animBg="1"/>
      <p:bldP spid="189453" grpId="0" animBg="1"/>
      <p:bldP spid="1894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AutoShape 2"/>
          <p:cNvSpPr>
            <a:spLocks noChangeArrowheads="1"/>
          </p:cNvSpPr>
          <p:nvPr/>
        </p:nvSpPr>
        <p:spPr bwMode="auto">
          <a:xfrm>
            <a:off x="11176000" y="228600"/>
            <a:ext cx="6096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9700" name="AutoShape 5" descr="Newsprint"/>
          <p:cNvSpPr>
            <a:spLocks noChangeArrowheads="1"/>
          </p:cNvSpPr>
          <p:nvPr/>
        </p:nvSpPr>
        <p:spPr bwMode="auto">
          <a:xfrm>
            <a:off x="265471" y="57151"/>
            <a:ext cx="11769214" cy="5980539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2400" b="0">
              <a:solidFill>
                <a:prstClr val="black"/>
              </a:solidFill>
            </a:endParaRPr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88901" y="57151"/>
            <a:ext cx="121031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4000">
              <a:solidFill>
                <a:prstClr val="black"/>
              </a:solidFill>
            </a:endParaRP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4448082" y="1047751"/>
            <a:ext cx="3295838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267">
                <a:solidFill>
                  <a:srgbClr val="E20000"/>
                </a:solidFill>
                <a:latin typeface="Times New Roman" panose="02020603050405020304" pitchFamily="18" charset="0"/>
              </a:rPr>
              <a:t>LUẬT CHƠI</a:t>
            </a:r>
          </a:p>
        </p:txBody>
      </p:sp>
      <p:sp>
        <p:nvSpPr>
          <p:cNvPr id="29703" name="TextBox 10"/>
          <p:cNvSpPr txBox="1">
            <a:spLocks noChangeArrowheads="1"/>
          </p:cNvSpPr>
          <p:nvPr/>
        </p:nvSpPr>
        <p:spPr bwMode="auto">
          <a:xfrm>
            <a:off x="1022351" y="1658705"/>
            <a:ext cx="10763249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ọc sinh tham gia được chọn 1 ngôi sao mà mình thích.</a:t>
            </a:r>
          </a:p>
          <a:p>
            <a:pPr algn="just" eaLnBrk="1" hangingPunct="1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5 ngôi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.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trả lời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điểm, nếu trả lời sai thì không được điểm và nhường quyền trả lời cho bạn khác. Thời gian suy nghĩ trả lời mỗi câu hỏi là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570634" y="6017685"/>
            <a:ext cx="1028700" cy="427567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2400" b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883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4</TotalTime>
  <Words>1587</Words>
  <Application>Microsoft Office PowerPoint</Application>
  <PresentationFormat>Widescreen</PresentationFormat>
  <Paragraphs>283</Paragraphs>
  <Slides>32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55" baseType="lpstr">
      <vt:lpstr>.VnTime</vt:lpstr>
      <vt:lpstr>Arial</vt:lpstr>
      <vt:lpstr>Calibri</vt:lpstr>
      <vt:lpstr>Calibri Light</vt:lpstr>
      <vt:lpstr>Cambria</vt:lpstr>
      <vt:lpstr>Cambria Math</vt:lpstr>
      <vt:lpstr>Tahoma</vt:lpstr>
      <vt:lpstr>Times New Roman</vt:lpstr>
      <vt:lpstr>Wingdings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503</cp:revision>
  <cp:lastPrinted>2021-07-15T12:41:10Z</cp:lastPrinted>
  <dcterms:created xsi:type="dcterms:W3CDTF">2014-05-08T07:15:53Z</dcterms:created>
  <dcterms:modified xsi:type="dcterms:W3CDTF">2021-08-27T15:45:13Z</dcterms:modified>
</cp:coreProperties>
</file>